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0"/>
  </p:notesMasterIdLst>
  <p:sldIdLst>
    <p:sldId id="313" r:id="rId3"/>
    <p:sldId id="301" r:id="rId4"/>
    <p:sldId id="315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7" r:id="rId31"/>
    <p:sldId id="343" r:id="rId32"/>
    <p:sldId id="348" r:id="rId33"/>
    <p:sldId id="349" r:id="rId34"/>
    <p:sldId id="350" r:id="rId35"/>
    <p:sldId id="351" r:id="rId36"/>
    <p:sldId id="352" r:id="rId37"/>
    <p:sldId id="353" r:id="rId38"/>
    <p:sldId id="354" r:id="rId39"/>
  </p:sldIdLst>
  <p:sldSz cx="24384000" cy="13716000"/>
  <p:notesSz cx="6858000" cy="9144000"/>
  <p:custDataLst>
    <p:tags r:id="rId4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2" autoAdjust="0"/>
    <p:restoredTop sz="94139" autoAdjust="0"/>
  </p:normalViewPr>
  <p:slideViewPr>
    <p:cSldViewPr>
      <p:cViewPr varScale="1">
        <p:scale>
          <a:sx n="56" d="100"/>
          <a:sy n="56" d="100"/>
        </p:scale>
        <p:origin x="474" y="90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6041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3399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59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0319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356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09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8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3663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4377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965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53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5713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979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1059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179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6850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0547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3739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3202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86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0964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5151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3671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031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6807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216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822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957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560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241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0336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1059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234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681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6.png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2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0.wmf"/><Relationship Id="rId9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97.png"/><Relationship Id="rId4" Type="http://schemas.openxmlformats.org/officeDocument/2006/relationships/image" Target="../media/image9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00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613187" y="2164810"/>
              <a:ext cx="12496800" cy="255249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232187" y="6009564"/>
              <a:ext cx="135636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a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5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a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5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.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uyên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17987" y="2428363"/>
              <a:ext cx="118872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UYÊN ĐỀ I. </a:t>
              </a:r>
            </a:p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HỆ PHƯƠNG TRÌNH BẬC NHẤT BA ẨN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4419600"/>
            <a:ext cx="23164800" cy="79248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?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>
              <a:lnSpc>
                <a:spcPct val="150000"/>
              </a:lnSpc>
            </a:pP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1295400" y="2816957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95390"/>
              </p:ext>
            </p:extLst>
          </p:nvPr>
        </p:nvGraphicFramePr>
        <p:xfrm>
          <a:off x="554038" y="5946775"/>
          <a:ext cx="2673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53800" progId="Equation.DSMT4">
                  <p:embed/>
                </p:oleObj>
              </mc:Choice>
              <mc:Fallback>
                <p:oleObj name="Equation" r:id="rId3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946775"/>
                        <a:ext cx="267335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227388" y="5996079"/>
            <a:ext cx="19209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có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ả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ghiệm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ậ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hấ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không</a:t>
            </a:r>
            <a:r>
              <a:rPr lang="en-US" sz="4800" dirty="0">
                <a:latin typeface="Tomaho"/>
              </a:rPr>
              <a:t>?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41835"/>
              </p:ext>
            </p:extLst>
          </p:nvPr>
        </p:nvGraphicFramePr>
        <p:xfrm>
          <a:off x="1606550" y="7308850"/>
          <a:ext cx="84328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736560" progId="Equation.DSMT4">
                  <p:embed/>
                </p:oleObj>
              </mc:Choice>
              <mc:Fallback>
                <p:oleObj name="Equation" r:id="rId5" imgW="1587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7308850"/>
                        <a:ext cx="8432800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01711"/>
              </p:ext>
            </p:extLst>
          </p:nvPr>
        </p:nvGraphicFramePr>
        <p:xfrm>
          <a:off x="12033250" y="7304088"/>
          <a:ext cx="76914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711000" progId="Equation.DSMT4">
                  <p:embed/>
                </p:oleObj>
              </mc:Choice>
              <mc:Fallback>
                <p:oleObj name="Equation" r:id="rId7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0" y="7304088"/>
                        <a:ext cx="769143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0324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96643"/>
              </p:ext>
            </p:extLst>
          </p:nvPr>
        </p:nvGraphicFramePr>
        <p:xfrm>
          <a:off x="1411322" y="7074770"/>
          <a:ext cx="84328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736560" progId="Equation.DSMT4">
                  <p:embed/>
                </p:oleObj>
              </mc:Choice>
              <mc:Fallback>
                <p:oleObj name="Equation" r:id="rId3" imgW="1587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322" y="7074770"/>
                        <a:ext cx="8432800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a)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13268"/>
              </p:ext>
            </p:extLst>
          </p:nvPr>
        </p:nvGraphicFramePr>
        <p:xfrm>
          <a:off x="15697200" y="9296400"/>
          <a:ext cx="869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0" y="9296400"/>
                        <a:ext cx="869950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0518" y="455516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360719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b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28410"/>
              </p:ext>
            </p:extLst>
          </p:nvPr>
        </p:nvGraphicFramePr>
        <p:xfrm>
          <a:off x="13411200" y="7010400"/>
          <a:ext cx="5654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200" y="7010400"/>
                        <a:ext cx="5654675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55349"/>
              </p:ext>
            </p:extLst>
          </p:nvPr>
        </p:nvGraphicFramePr>
        <p:xfrm>
          <a:off x="1191695" y="6794159"/>
          <a:ext cx="76914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711000" progId="Equation.DSMT4">
                  <p:embed/>
                </p:oleObj>
              </mc:Choice>
              <mc:Fallback>
                <p:oleObj name="Equation" r:id="rId5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695" y="6794159"/>
                        <a:ext cx="769143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788426" y="7961041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vào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ta </a:t>
            </a:r>
            <a:r>
              <a:rPr lang="en-US" sz="4800" dirty="0" err="1">
                <a:latin typeface="Tomaho"/>
              </a:rPr>
              <a:t>được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71602"/>
              </p:ext>
            </p:extLst>
          </p:nvPr>
        </p:nvGraphicFramePr>
        <p:xfrm>
          <a:off x="12535970" y="9014057"/>
          <a:ext cx="310356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711000" progId="Equation.DSMT4">
                  <p:embed/>
                </p:oleObj>
              </mc:Choice>
              <mc:Fallback>
                <p:oleObj name="Equation" r:id="rId7" imgW="583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970" y="9014057"/>
                        <a:ext cx="310356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200437" y="9536332"/>
            <a:ext cx="2162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>
                <a:latin typeface="Tomaho"/>
              </a:rPr>
              <a:t>Do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63875"/>
              </p:ext>
            </p:extLst>
          </p:nvPr>
        </p:nvGraphicFramePr>
        <p:xfrm>
          <a:off x="18514476" y="9466262"/>
          <a:ext cx="2673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53800" progId="Equation.DSMT4">
                  <p:embed/>
                </p:oleObj>
              </mc:Choice>
              <mc:Fallback>
                <p:oleObj name="Equation" r:id="rId9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476" y="9466262"/>
                        <a:ext cx="267335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6238537" y="1081263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ghiệm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. </a:t>
            </a:r>
            <a:endParaRPr lang="vi-VN" sz="4800" dirty="0">
              <a:latin typeface="Tomaho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0519" y="4555168"/>
            <a:ext cx="2990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17874770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4419600"/>
            <a:ext cx="23164800" cy="79248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?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>
              <a:lnSpc>
                <a:spcPct val="150000"/>
              </a:lnSpc>
            </a:pP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6828"/>
              </p:ext>
            </p:extLst>
          </p:nvPr>
        </p:nvGraphicFramePr>
        <p:xfrm>
          <a:off x="306388" y="5946775"/>
          <a:ext cx="31702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946775"/>
                        <a:ext cx="3170237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497677" y="5996079"/>
            <a:ext cx="19209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có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ả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ghiệm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ậ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hấ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không</a:t>
            </a:r>
            <a:r>
              <a:rPr lang="en-US" sz="4800" dirty="0">
                <a:latin typeface="Tomaho"/>
              </a:rPr>
              <a:t>?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39801"/>
              </p:ext>
            </p:extLst>
          </p:nvPr>
        </p:nvGraphicFramePr>
        <p:xfrm>
          <a:off x="1639888" y="7308850"/>
          <a:ext cx="8364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736560" progId="Equation.DSMT4">
                  <p:embed/>
                </p:oleObj>
              </mc:Choice>
              <mc:Fallback>
                <p:oleObj name="Equation" r:id="rId5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7308850"/>
                        <a:ext cx="8364537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3841"/>
              </p:ext>
            </p:extLst>
          </p:nvPr>
        </p:nvGraphicFramePr>
        <p:xfrm>
          <a:off x="12176125" y="7551738"/>
          <a:ext cx="79597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711000" progId="Equation.DSMT4">
                  <p:embed/>
                </p:oleObj>
              </mc:Choice>
              <mc:Fallback>
                <p:oleObj name="Equation" r:id="rId7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5" y="7551738"/>
                        <a:ext cx="795972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17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a)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52385"/>
              </p:ext>
            </p:extLst>
          </p:nvPr>
        </p:nvGraphicFramePr>
        <p:xfrm>
          <a:off x="15697200" y="9267825"/>
          <a:ext cx="8699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0" y="9267825"/>
                        <a:ext cx="869950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0518" y="455516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36638"/>
              </p:ext>
            </p:extLst>
          </p:nvPr>
        </p:nvGraphicFramePr>
        <p:xfrm>
          <a:off x="1639888" y="7308850"/>
          <a:ext cx="8364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736560" progId="Equation.DSMT4">
                  <p:embed/>
                </p:oleObj>
              </mc:Choice>
              <mc:Fallback>
                <p:oleObj name="Equation" r:id="rId5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7308850"/>
                        <a:ext cx="8364537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1" name="Group 30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3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36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32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77822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b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95182"/>
              </p:ext>
            </p:extLst>
          </p:nvPr>
        </p:nvGraphicFramePr>
        <p:xfrm>
          <a:off x="13163550" y="7010400"/>
          <a:ext cx="61515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550" y="7010400"/>
                        <a:ext cx="6151563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788426" y="7961041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vào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ta </a:t>
            </a:r>
            <a:r>
              <a:rPr lang="en-US" sz="4800" dirty="0" err="1">
                <a:latin typeface="Tomaho"/>
              </a:rPr>
              <a:t>được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2574"/>
              </p:ext>
            </p:extLst>
          </p:nvPr>
        </p:nvGraphicFramePr>
        <p:xfrm>
          <a:off x="12301538" y="9013825"/>
          <a:ext cx="35750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711000" progId="Equation.DSMT4">
                  <p:embed/>
                </p:oleObj>
              </mc:Choice>
              <mc:Fallback>
                <p:oleObj name="Equation" r:id="rId5" imgW="672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1538" y="9013825"/>
                        <a:ext cx="35750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200437" y="9536332"/>
            <a:ext cx="2162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>
                <a:latin typeface="Tomaho"/>
              </a:rPr>
              <a:t>Do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02793"/>
              </p:ext>
            </p:extLst>
          </p:nvPr>
        </p:nvGraphicFramePr>
        <p:xfrm>
          <a:off x="18267363" y="9466263"/>
          <a:ext cx="31702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7363" y="9466263"/>
                        <a:ext cx="3170237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6238537" y="1081263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ghiệm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. </a:t>
            </a:r>
            <a:endParaRPr lang="vi-VN" sz="4800" dirty="0">
              <a:latin typeface="Tomaho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0519" y="4555168"/>
            <a:ext cx="2990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62376"/>
              </p:ext>
            </p:extLst>
          </p:nvPr>
        </p:nvGraphicFramePr>
        <p:xfrm>
          <a:off x="1597210" y="7074770"/>
          <a:ext cx="79597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711000" progId="Equation.DSMT4">
                  <p:embed/>
                </p:oleObj>
              </mc:Choice>
              <mc:Fallback>
                <p:oleObj name="Equation" r:id="rId9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10" y="7074770"/>
                        <a:ext cx="795972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7" name="Group 36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5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7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4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95807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o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-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ẩn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khuyết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 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khuyết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ợ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ọ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ạng</a:t>
            </a:r>
            <a:r>
              <a:rPr lang="en-US" dirty="0">
                <a:solidFill>
                  <a:srgbClr val="FF0000"/>
                </a:solidFill>
              </a:rPr>
              <a:t> tam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có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d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tam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giác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0360"/>
              </p:ext>
            </p:extLst>
          </p:nvPr>
        </p:nvGraphicFramePr>
        <p:xfrm>
          <a:off x="3327400" y="7269163"/>
          <a:ext cx="4991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711000" progId="Equation.DSMT4">
                  <p:embed/>
                </p:oleObj>
              </mc:Choice>
              <mc:Fallback>
                <p:oleObj name="Equation" r:id="rId3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7269163"/>
                        <a:ext cx="49911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86710"/>
              </p:ext>
            </p:extLst>
          </p:nvPr>
        </p:nvGraphicFramePr>
        <p:xfrm>
          <a:off x="21077237" y="5183662"/>
          <a:ext cx="2239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237" y="5183662"/>
                        <a:ext cx="2239963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61374"/>
              </p:ext>
            </p:extLst>
          </p:nvPr>
        </p:nvGraphicFramePr>
        <p:xfrm>
          <a:off x="20075892" y="6453817"/>
          <a:ext cx="1493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164880" progId="Equation.DSMT4">
                  <p:embed/>
                </p:oleObj>
              </mc:Choice>
              <mc:Fallback>
                <p:oleObj name="Equation" r:id="rId7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5892" y="6453817"/>
                        <a:ext cx="1493838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69466"/>
              </p:ext>
            </p:extLst>
          </p:nvPr>
        </p:nvGraphicFramePr>
        <p:xfrm>
          <a:off x="15087600" y="7848600"/>
          <a:ext cx="747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0" y="7848600"/>
                        <a:ext cx="74771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15717"/>
              </p:ext>
            </p:extLst>
          </p:nvPr>
        </p:nvGraphicFramePr>
        <p:xfrm>
          <a:off x="20180300" y="9144000"/>
          <a:ext cx="622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300" y="9144000"/>
                        <a:ext cx="622300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80829"/>
              </p:ext>
            </p:extLst>
          </p:nvPr>
        </p:nvGraphicFramePr>
        <p:xfrm>
          <a:off x="16078200" y="10545763"/>
          <a:ext cx="14319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164880" progId="Equation.DSMT4">
                  <p:embed/>
                </p:oleObj>
              </mc:Choice>
              <mc:Fallback>
                <p:oleObj name="Equation" r:id="rId13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200" y="10545763"/>
                        <a:ext cx="1431925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1733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o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có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d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tam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giác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81186"/>
              </p:ext>
            </p:extLst>
          </p:nvPr>
        </p:nvGraphicFramePr>
        <p:xfrm>
          <a:off x="1060840" y="6318253"/>
          <a:ext cx="4991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711000" progId="Equation.DSMT4">
                  <p:embed/>
                </p:oleObj>
              </mc:Choice>
              <mc:Fallback>
                <p:oleObj name="Equation" r:id="rId3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840" y="6318253"/>
                        <a:ext cx="49911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Graphical user interface, text, application, chat or text message&#10;&#10;Description automatically generated"/>
          <p:cNvPicPr/>
          <p:nvPr/>
        </p:nvPicPr>
        <p:blipFill>
          <a:blip r:embed="rId5"/>
          <a:stretch>
            <a:fillRect/>
          </a:stretch>
        </p:blipFill>
        <p:spPr>
          <a:xfrm>
            <a:off x="6653645" y="5583625"/>
            <a:ext cx="5004955" cy="500817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260305" y="5410200"/>
            <a:ext cx="11285495" cy="720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146737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06248"/>
              </p:ext>
            </p:extLst>
          </p:nvPr>
        </p:nvGraphicFramePr>
        <p:xfrm>
          <a:off x="1952895" y="5235575"/>
          <a:ext cx="56673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711000" progId="Equation.DSMT4">
                  <p:embed/>
                </p:oleObj>
              </mc:Choice>
              <mc:Fallback>
                <p:oleObj name="Equation" r:id="rId3" imgW="1066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895" y="5235575"/>
                        <a:ext cx="566737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ta </a:t>
            </a:r>
            <a:r>
              <a:rPr lang="en-US" dirty="0" err="1"/>
              <a:t>có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    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ới</a:t>
            </a:r>
            <a:r>
              <a:rPr lang="en-US" dirty="0"/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03308"/>
              </p:ext>
            </p:extLst>
          </p:nvPr>
        </p:nvGraphicFramePr>
        <p:xfrm>
          <a:off x="20124738" y="4343400"/>
          <a:ext cx="2049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738" y="4343400"/>
                        <a:ext cx="20494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18432"/>
              </p:ext>
            </p:extLst>
          </p:nvPr>
        </p:nvGraphicFramePr>
        <p:xfrm>
          <a:off x="13495338" y="5715000"/>
          <a:ext cx="2049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5338" y="5715000"/>
                        <a:ext cx="20494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2490"/>
              </p:ext>
            </p:extLst>
          </p:nvPr>
        </p:nvGraphicFramePr>
        <p:xfrm>
          <a:off x="13504863" y="8253412"/>
          <a:ext cx="5527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03040" progId="Equation.DSMT4">
                  <p:embed/>
                </p:oleObj>
              </mc:Choice>
              <mc:Fallback>
                <p:oleObj name="Equation" r:id="rId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4863" y="8253412"/>
                        <a:ext cx="552767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71067"/>
              </p:ext>
            </p:extLst>
          </p:nvPr>
        </p:nvGraphicFramePr>
        <p:xfrm>
          <a:off x="13192125" y="9753600"/>
          <a:ext cx="3724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25" y="9753600"/>
                        <a:ext cx="372427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8726"/>
              </p:ext>
            </p:extLst>
          </p:nvPr>
        </p:nvGraphicFramePr>
        <p:xfrm>
          <a:off x="14340236" y="12053888"/>
          <a:ext cx="614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7120" imgH="177480" progId="Equation.DSMT4">
                  <p:embed/>
                </p:oleObj>
              </mc:Choice>
              <mc:Fallback>
                <p:oleObj name="Equation" r:id="rId13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0236" y="12053888"/>
                        <a:ext cx="6143625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46505"/>
              </p:ext>
            </p:extLst>
          </p:nvPr>
        </p:nvGraphicFramePr>
        <p:xfrm>
          <a:off x="1101725" y="10896600"/>
          <a:ext cx="55229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0896600"/>
                        <a:ext cx="5522913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015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8" y="2033679"/>
            <a:ext cx="6841981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2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59089"/>
              </p:ext>
            </p:extLst>
          </p:nvPr>
        </p:nvGraphicFramePr>
        <p:xfrm>
          <a:off x="1412875" y="5235575"/>
          <a:ext cx="67468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711000" progId="Equation.DSMT4">
                  <p:embed/>
                </p:oleObj>
              </mc:Choice>
              <mc:Fallback>
                <p:oleObj name="Equation" r:id="rId3" imgW="1269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5235575"/>
                        <a:ext cx="674687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ta </a:t>
            </a:r>
            <a:r>
              <a:rPr lang="en-US" dirty="0" err="1"/>
              <a:t>có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    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9160"/>
              </p:ext>
            </p:extLst>
          </p:nvPr>
        </p:nvGraphicFramePr>
        <p:xfrm>
          <a:off x="20650200" y="3962400"/>
          <a:ext cx="18621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200" y="3962400"/>
                        <a:ext cx="1862138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86662"/>
              </p:ext>
            </p:extLst>
          </p:nvPr>
        </p:nvGraphicFramePr>
        <p:xfrm>
          <a:off x="13487400" y="5268912"/>
          <a:ext cx="18637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400" y="5268912"/>
                        <a:ext cx="1863725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23105"/>
              </p:ext>
            </p:extLst>
          </p:nvPr>
        </p:nvGraphicFramePr>
        <p:xfrm>
          <a:off x="20586701" y="6640512"/>
          <a:ext cx="1925637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6701" y="6640512"/>
                        <a:ext cx="1925637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72833"/>
              </p:ext>
            </p:extLst>
          </p:nvPr>
        </p:nvGraphicFramePr>
        <p:xfrm>
          <a:off x="13462000" y="8001000"/>
          <a:ext cx="39116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0" y="8001000"/>
                        <a:ext cx="3911600" cy="174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80410"/>
              </p:ext>
            </p:extLst>
          </p:nvPr>
        </p:nvGraphicFramePr>
        <p:xfrm>
          <a:off x="16162338" y="11064875"/>
          <a:ext cx="2109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2338" y="11064875"/>
                        <a:ext cx="2109787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50568"/>
              </p:ext>
            </p:extLst>
          </p:nvPr>
        </p:nvGraphicFramePr>
        <p:xfrm>
          <a:off x="1457325" y="10515600"/>
          <a:ext cx="63912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431640" progId="Equation.DSMT4">
                  <p:embed/>
                </p:oleObj>
              </mc:Choice>
              <mc:Fallback>
                <p:oleObj name="Equation" r:id="rId15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0515600"/>
                        <a:ext cx="6391275" cy="190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893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14400" y="1905000"/>
            <a:ext cx="22680054" cy="11529786"/>
            <a:chOff x="1447799" y="1691391"/>
            <a:chExt cx="22680054" cy="1152978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691391"/>
              <a:ext cx="22680054" cy="11529786"/>
              <a:chOff x="1447799" y="1691391"/>
              <a:chExt cx="22680054" cy="1152978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447799" y="1691391"/>
                <a:ext cx="22680054" cy="11529786"/>
                <a:chOff x="-3667029" y="3342494"/>
                <a:chExt cx="22680054" cy="11529786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667029" y="3342494"/>
                  <a:ext cx="22680054" cy="11529786"/>
                  <a:chOff x="-3667029" y="3342494"/>
                  <a:chExt cx="22680054" cy="11529786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667029" y="3342494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353739" y="1793809"/>
                <a:ext cx="17281386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87115"/>
                <a:ext cx="165353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+mj-lt"/>
                  </a:rPr>
                  <a:t>CHUYÊN ĐỀ  I. HỆ PHƯƠNG TRÌNH BẬC NHẤT BA ẨN</a:t>
                </a: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951027" y="5409588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951041" y="8958980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26" y="10163804"/>
                <a:ext cx="511679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14" y="12402780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5337042" y="4099101"/>
            <a:ext cx="17659865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 PHƯƠNG TRÌNH BẬC NHẤT BA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507764" y="5539014"/>
            <a:ext cx="10774372" cy="785034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err="1">
                <a:solidFill>
                  <a:srgbClr val="FF0000"/>
                </a:solidFill>
              </a:rPr>
              <a:t>Th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ữ</a:t>
            </a: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lvl="0"/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endParaRPr lang="en-US" dirty="0"/>
          </a:p>
          <a:p>
            <a:pPr lvl="0"/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</a:t>
            </a:r>
          </a:p>
        </p:txBody>
      </p:sp>
      <p:sp>
        <p:nvSpPr>
          <p:cNvPr id="6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2257253" y="5544855"/>
            <a:ext cx="10774372" cy="785034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err="1">
                <a:solidFill>
                  <a:srgbClr val="FF0000"/>
                </a:solidFill>
              </a:rPr>
              <a:t>Kiế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ứ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ăng</a:t>
            </a: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lvl="0"/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</a:t>
            </a:r>
            <a:endParaRPr lang="vi-VN" dirty="0"/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.</a:t>
            </a:r>
            <a:endParaRPr lang="vi-VN" dirty="0"/>
          </a:p>
          <a:p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ầm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o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ta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(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,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:</a:t>
            </a:r>
            <a:endParaRPr lang="vi-VN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.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3: </a:t>
              </a:r>
              <a:r>
                <a:rPr lang="en-US" sz="6000" b="1" dirty="0" err="1"/>
                <a:t>Giải</a:t>
              </a:r>
              <a:r>
                <a:rPr lang="en-US" sz="6000" b="1" dirty="0"/>
                <a:t> </a:t>
              </a:r>
              <a:r>
                <a:rPr lang="en-US" sz="6000" b="1" dirty="0" err="1"/>
                <a:t>hệ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trình</a:t>
              </a:r>
              <a:r>
                <a:rPr lang="en-US" sz="6000" b="1" dirty="0"/>
                <a:t> </a:t>
              </a:r>
              <a:r>
                <a:rPr lang="en-US" sz="6000" b="1" dirty="0" err="1"/>
                <a:t>sau</a:t>
              </a:r>
              <a:r>
                <a:rPr lang="en-US" sz="6000" b="1" dirty="0"/>
                <a:t> </a:t>
              </a:r>
              <a:r>
                <a:rPr lang="en-US" sz="6000" b="1" dirty="0" err="1"/>
                <a:t>bằng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pháp</a:t>
              </a:r>
              <a:r>
                <a:rPr lang="en-US" sz="6000" b="1" dirty="0"/>
                <a:t> Gauss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64814"/>
              </p:ext>
            </p:extLst>
          </p:nvPr>
        </p:nvGraphicFramePr>
        <p:xfrm>
          <a:off x="2687638" y="7269163"/>
          <a:ext cx="62722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7269163"/>
                        <a:ext cx="627221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2958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376511"/>
            <a:ext cx="11353800" cy="903468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o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376510"/>
            <a:ext cx="11630891" cy="903468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)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.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áp</a:t>
            </a:r>
            <a:r>
              <a:rPr lang="en-US" dirty="0">
                <a:solidFill>
                  <a:srgbClr val="FF0000"/>
                </a:solidFill>
              </a:rPr>
              <a:t> Gauss.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3: </a:t>
              </a:r>
              <a:r>
                <a:rPr lang="en-US" sz="6000" b="1" dirty="0" err="1"/>
                <a:t>Giải</a:t>
              </a:r>
              <a:r>
                <a:rPr lang="en-US" sz="6000" b="1" dirty="0"/>
                <a:t> </a:t>
              </a:r>
              <a:r>
                <a:rPr lang="en-US" sz="6000" b="1" dirty="0" err="1"/>
                <a:t>hệ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trình</a:t>
              </a:r>
              <a:r>
                <a:rPr lang="en-US" sz="6000" b="1" dirty="0"/>
                <a:t> </a:t>
              </a:r>
              <a:r>
                <a:rPr lang="en-US" sz="6000" b="1" dirty="0" err="1"/>
                <a:t>sau</a:t>
              </a:r>
              <a:r>
                <a:rPr lang="en-US" sz="6000" b="1" dirty="0"/>
                <a:t> </a:t>
              </a:r>
              <a:r>
                <a:rPr lang="en-US" sz="6000" b="1" dirty="0" err="1"/>
                <a:t>bằng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pháp</a:t>
              </a:r>
              <a:r>
                <a:rPr lang="en-US" sz="6000" b="1" dirty="0"/>
                <a:t> Gauss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2687638" y="7269163"/>
          <a:ext cx="62722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7269163"/>
                        <a:ext cx="627221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5720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6" name="Picture 15"/>
          <p:cNvPicPr/>
          <p:nvPr/>
        </p:nvPicPr>
        <p:blipFill>
          <a:blip r:embed="rId3"/>
          <a:stretch>
            <a:fillRect/>
          </a:stretch>
        </p:blipFill>
        <p:spPr>
          <a:xfrm>
            <a:off x="2849195" y="2209800"/>
            <a:ext cx="8534400" cy="10773309"/>
          </a:xfrm>
          <a:prstGeom prst="rect">
            <a:avLst/>
          </a:prstGeom>
        </p:spPr>
      </p:pic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2268200" y="4472254"/>
            <a:ext cx="9144000" cy="6248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Johann Carl Friedrich Gauss (1977-1855),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ĩ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vi-VN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67048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73265"/>
              </p:ext>
            </p:extLst>
          </p:nvPr>
        </p:nvGraphicFramePr>
        <p:xfrm>
          <a:off x="65088" y="5514975"/>
          <a:ext cx="944245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787320" progId="Equation.DSMT4">
                  <p:embed/>
                </p:oleObj>
              </mc:Choice>
              <mc:Fallback>
                <p:oleObj name="Equation" r:id="rId3" imgW="1777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514975"/>
                        <a:ext cx="9442450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7581"/>
              </p:ext>
            </p:extLst>
          </p:nvPr>
        </p:nvGraphicFramePr>
        <p:xfrm>
          <a:off x="22390100" y="4267200"/>
          <a:ext cx="161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53800" progId="Equation.DSMT4">
                  <p:embed/>
                </p:oleObj>
              </mc:Choice>
              <mc:Fallback>
                <p:oleObj name="Equation" r:id="rId5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100" y="4267200"/>
                        <a:ext cx="161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33230"/>
              </p:ext>
            </p:extLst>
          </p:nvPr>
        </p:nvGraphicFramePr>
        <p:xfrm>
          <a:off x="11498263" y="7937500"/>
          <a:ext cx="10523537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787320" progId="Equation.DSMT4">
                  <p:embed/>
                </p:oleObj>
              </mc:Choice>
              <mc:Fallback>
                <p:oleObj name="Equation" r:id="rId7" imgW="1981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8263" y="7937500"/>
                        <a:ext cx="10523537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095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(II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2390100" y="4267200"/>
          <a:ext cx="161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53800" progId="Equation.DSMT4">
                  <p:embed/>
                </p:oleObj>
              </mc:Choice>
              <mc:Fallback>
                <p:oleObj name="Equation" r:id="rId3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100" y="4267200"/>
                        <a:ext cx="161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96564"/>
              </p:ext>
            </p:extLst>
          </p:nvPr>
        </p:nvGraphicFramePr>
        <p:xfrm>
          <a:off x="11861800" y="7937500"/>
          <a:ext cx="1038860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787320" progId="Equation.DSMT4">
                  <p:embed/>
                </p:oleObj>
              </mc:Choice>
              <mc:Fallback>
                <p:oleObj name="Equation" r:id="rId5" imgW="1955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0" y="7937500"/>
                        <a:ext cx="10388600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99460"/>
              </p:ext>
            </p:extLst>
          </p:nvPr>
        </p:nvGraphicFramePr>
        <p:xfrm>
          <a:off x="39370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99292"/>
              </p:ext>
            </p:extLst>
          </p:nvPr>
        </p:nvGraphicFramePr>
        <p:xfrm>
          <a:off x="93663" y="8896350"/>
          <a:ext cx="106584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06280" imgH="787320" progId="Equation.DSMT4">
                  <p:embed/>
                </p:oleObj>
              </mc:Choice>
              <mc:Fallback>
                <p:oleObj name="Equation" r:id="rId9" imgW="2006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8896350"/>
                        <a:ext cx="106584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438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(II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(III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78086"/>
              </p:ext>
            </p:extLst>
          </p:nvPr>
        </p:nvGraphicFramePr>
        <p:xfrm>
          <a:off x="145542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2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9370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93663" y="8896350"/>
          <a:ext cx="106584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787320" progId="Equation.DSMT4">
                  <p:embed/>
                </p:oleObj>
              </mc:Choice>
              <mc:Fallback>
                <p:oleObj name="Equation" r:id="rId7" imgW="2006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8896350"/>
                        <a:ext cx="106584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07903"/>
              </p:ext>
            </p:extLst>
          </p:nvPr>
        </p:nvGraphicFramePr>
        <p:xfrm>
          <a:off x="11706225" y="8809038"/>
          <a:ext cx="108616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44440" imgH="787320" progId="Equation.DSMT4">
                  <p:embed/>
                </p:oleObj>
              </mc:Choice>
              <mc:Fallback>
                <p:oleObj name="Equation" r:id="rId9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225" y="8809038"/>
                        <a:ext cx="108616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474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được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được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ủ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(I)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</a:rPr>
              <a:t>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(III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45542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2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75447"/>
              </p:ext>
            </p:extLst>
          </p:nvPr>
        </p:nvGraphicFramePr>
        <p:xfrm>
          <a:off x="7515225" y="4373562"/>
          <a:ext cx="1552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164880" progId="Equation.DSMT4">
                  <p:embed/>
                </p:oleObj>
              </mc:Choice>
              <mc:Fallback>
                <p:oleObj name="Equation" r:id="rId5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373562"/>
                        <a:ext cx="155257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1706225" y="8809038"/>
          <a:ext cx="108616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787320" progId="Equation.DSMT4">
                  <p:embed/>
                </p:oleObj>
              </mc:Choice>
              <mc:Fallback>
                <p:oleObj name="Equation" r:id="rId7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225" y="8809038"/>
                        <a:ext cx="108616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18101"/>
              </p:ext>
            </p:extLst>
          </p:nvPr>
        </p:nvGraphicFramePr>
        <p:xfrm>
          <a:off x="9815513" y="5727700"/>
          <a:ext cx="16144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13" y="5727700"/>
                        <a:ext cx="161448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0953"/>
              </p:ext>
            </p:extLst>
          </p:nvPr>
        </p:nvGraphicFramePr>
        <p:xfrm>
          <a:off x="2743200" y="8202613"/>
          <a:ext cx="1738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202613"/>
                        <a:ext cx="17383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34192"/>
              </p:ext>
            </p:extLst>
          </p:nvPr>
        </p:nvGraphicFramePr>
        <p:xfrm>
          <a:off x="2286000" y="10726738"/>
          <a:ext cx="5214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6680" imgH="253800" progId="Equation.DSMT4">
                  <p:embed/>
                </p:oleObj>
              </mc:Choice>
              <mc:Fallback>
                <p:oleObj name="Equation" r:id="rId13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26738"/>
                        <a:ext cx="5214938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1971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được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được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ủ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(I)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</a:rPr>
              <a:t>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515225" y="4373562"/>
          <a:ext cx="1552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164880" progId="Equation.DSMT4">
                  <p:embed/>
                </p:oleObj>
              </mc:Choice>
              <mc:Fallback>
                <p:oleObj name="Equation" r:id="rId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373562"/>
                        <a:ext cx="155257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9815513" y="5727700"/>
          <a:ext cx="16144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13" y="5727700"/>
                        <a:ext cx="161448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743200" y="8202613"/>
          <a:ext cx="1738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202613"/>
                        <a:ext cx="17383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286000" y="10726738"/>
          <a:ext cx="5214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26738"/>
                        <a:ext cx="5214938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/>
          <p:nvPr/>
        </p:nvPicPr>
        <p:blipFill>
          <a:blip r:embed="rId11"/>
          <a:stretch>
            <a:fillRect/>
          </a:stretch>
        </p:blipFill>
        <p:spPr>
          <a:xfrm>
            <a:off x="14509052" y="5718175"/>
            <a:ext cx="6660261" cy="6135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3708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00911"/>
              </p:ext>
            </p:extLst>
          </p:nvPr>
        </p:nvGraphicFramePr>
        <p:xfrm>
          <a:off x="1177925" y="5715000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711000" progId="Equation.DSMT4">
                  <p:embed/>
                </p:oleObj>
              </mc:Choice>
              <mc:Fallback>
                <p:oleObj name="Equation" r:id="rId3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715000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26965"/>
              </p:ext>
            </p:extLst>
          </p:nvPr>
        </p:nvGraphicFramePr>
        <p:xfrm>
          <a:off x="12649200" y="8061325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711000" progId="Equation.DSMT4">
                  <p:embed/>
                </p:oleObj>
              </mc:Choice>
              <mc:Fallback>
                <p:oleObj name="Equation" r:id="rId5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200" y="8061325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8682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2649200" y="8061325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711000" progId="Equation.DSMT4">
                  <p:embed/>
                </p:oleObj>
              </mc:Choice>
              <mc:Fallback>
                <p:oleObj name="Equation" r:id="rId3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200" y="8061325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89139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5891"/>
              </p:ext>
            </p:extLst>
          </p:nvPr>
        </p:nvGraphicFramePr>
        <p:xfrm>
          <a:off x="1544638" y="9085263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9085263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34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1500" y="1792288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i="1" dirty="0" err="1">
                <a:solidFill>
                  <a:srgbClr val="FF0000"/>
                </a:solidFill>
              </a:rPr>
              <a:t>Tình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huố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mở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đầu</a:t>
            </a:r>
            <a:r>
              <a:rPr lang="en-US" b="1" i="1" dirty="0">
                <a:solidFill>
                  <a:srgbClr val="FF0000"/>
                </a:solidFill>
              </a:rPr>
              <a:t>: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33400" y="3200400"/>
            <a:ext cx="23164800" cy="10134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240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tệ</a:t>
            </a:r>
            <a:r>
              <a:rPr lang="en-US" dirty="0"/>
              <a:t> (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,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ài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ngắn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kho</a:t>
            </a:r>
            <a:r>
              <a:rPr lang="en-US" dirty="0"/>
              <a:t> </a:t>
            </a:r>
            <a:r>
              <a:rPr lang="en-US" dirty="0" err="1"/>
              <a:t>bạc</a:t>
            </a:r>
            <a:r>
              <a:rPr lang="en-US" dirty="0"/>
              <a:t>,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ngắn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,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gửi</a:t>
            </a:r>
            <a:r>
              <a:rPr lang="en-US" dirty="0"/>
              <a:t>,…)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  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 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.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80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ở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        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.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?	</a:t>
            </a:r>
            <a:endParaRPr lang="vi-VN" dirty="0"/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53948"/>
              </p:ext>
            </p:extLst>
          </p:nvPr>
        </p:nvGraphicFramePr>
        <p:xfrm>
          <a:off x="7010400" y="6781800"/>
          <a:ext cx="11429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781800"/>
                        <a:ext cx="114299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8816"/>
              </p:ext>
            </p:extLst>
          </p:nvPr>
        </p:nvGraphicFramePr>
        <p:xfrm>
          <a:off x="5105400" y="7886700"/>
          <a:ext cx="120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886700"/>
                        <a:ext cx="1203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30077"/>
              </p:ext>
            </p:extLst>
          </p:nvPr>
        </p:nvGraphicFramePr>
        <p:xfrm>
          <a:off x="3505200" y="8991600"/>
          <a:ext cx="120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991600"/>
                        <a:ext cx="1203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63924"/>
              </p:ext>
            </p:extLst>
          </p:nvPr>
        </p:nvGraphicFramePr>
        <p:xfrm>
          <a:off x="5140325" y="11147425"/>
          <a:ext cx="14430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1147425"/>
                        <a:ext cx="144303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82776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14077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19523"/>
              </p:ext>
            </p:extLst>
          </p:nvPr>
        </p:nvGraphicFramePr>
        <p:xfrm>
          <a:off x="1544638" y="9085263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9085263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5807"/>
              </p:ext>
            </p:extLst>
          </p:nvPr>
        </p:nvGraphicFramePr>
        <p:xfrm>
          <a:off x="13317189" y="9075737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711000" progId="Equation.DSMT4">
                  <p:embed/>
                </p:oleObj>
              </mc:Choice>
              <mc:Fallback>
                <p:oleObj name="Equation" r:id="rId9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7189" y="9075737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323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05176"/>
              </p:ext>
            </p:extLst>
          </p:nvPr>
        </p:nvGraphicFramePr>
        <p:xfrm>
          <a:off x="13466763" y="52578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2578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uối</a:t>
            </a:r>
            <a:r>
              <a:rPr lang="en-US" dirty="0"/>
              <a:t> ta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ban </a:t>
            </a:r>
            <a:r>
              <a:rPr lang="en-US" dirty="0" err="1">
                <a:solidFill>
                  <a:srgbClr val="FF0000"/>
                </a:solidFill>
              </a:rPr>
              <a:t>đầ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ô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94099"/>
              </p:ext>
            </p:extLst>
          </p:nvPr>
        </p:nvGraphicFramePr>
        <p:xfrm>
          <a:off x="2411826" y="5445125"/>
          <a:ext cx="2481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26" y="5445125"/>
                        <a:ext cx="2481263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3317189" y="9075737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7189" y="9075737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984052" y="5365442"/>
            <a:ext cx="2559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>
                <a:latin typeface="Tomaho"/>
              </a:rPr>
              <a:t>(</a:t>
            </a:r>
            <a:r>
              <a:rPr lang="en-US" sz="4800" dirty="0" err="1">
                <a:latin typeface="Tomaho"/>
              </a:rPr>
              <a:t>Vô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ý</a:t>
            </a:r>
            <a:r>
              <a:rPr lang="en-US" sz="4800" dirty="0">
                <a:latin typeface="Tomaho"/>
              </a:rPr>
              <a:t>)</a:t>
            </a:r>
            <a:endParaRPr lang="vi-VN" sz="4800" b="1" dirty="0">
              <a:latin typeface="Tomaho"/>
            </a:endParaRPr>
          </a:p>
        </p:txBody>
      </p:sp>
      <p:pic>
        <p:nvPicPr>
          <p:cNvPr id="28" name="Picture 27"/>
          <p:cNvPicPr/>
          <p:nvPr/>
        </p:nvPicPr>
        <p:blipFill>
          <a:blip r:embed="rId9"/>
          <a:stretch>
            <a:fillRect/>
          </a:stretch>
        </p:blipFill>
        <p:spPr>
          <a:xfrm>
            <a:off x="2819400" y="8210572"/>
            <a:ext cx="5261983" cy="4471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0340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7603"/>
              </p:ext>
            </p:extLst>
          </p:nvPr>
        </p:nvGraphicFramePr>
        <p:xfrm>
          <a:off x="1077913" y="5715000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711000" progId="Equation.DSMT4">
                  <p:embed/>
                </p:oleObj>
              </mc:Choice>
              <mc:Fallback>
                <p:oleObj name="Equation" r:id="rId3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715000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65273"/>
              </p:ext>
            </p:extLst>
          </p:nvPr>
        </p:nvGraphicFramePr>
        <p:xfrm>
          <a:off x="12192000" y="8417718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711000" progId="Equation.DSMT4">
                  <p:embed/>
                </p:oleObj>
              </mc:Choice>
              <mc:Fallback>
                <p:oleObj name="Equation" r:id="rId5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0" y="8417718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687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53820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56893"/>
              </p:ext>
            </p:extLst>
          </p:nvPr>
        </p:nvGraphicFramePr>
        <p:xfrm>
          <a:off x="12907963" y="8339296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711000" progId="Equation.DSMT4">
                  <p:embed/>
                </p:oleObj>
              </mc:Choice>
              <mc:Fallback>
                <p:oleObj name="Equation" r:id="rId5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7963" y="8339296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55616"/>
              </p:ext>
            </p:extLst>
          </p:nvPr>
        </p:nvGraphicFramePr>
        <p:xfrm>
          <a:off x="1401797" y="88706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711000" progId="Equation.DSMT4">
                  <p:embed/>
                </p:oleObj>
              </mc:Choice>
              <mc:Fallback>
                <p:oleObj name="Equation" r:id="rId7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97" y="88706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2849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01159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90567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48557"/>
              </p:ext>
            </p:extLst>
          </p:nvPr>
        </p:nvGraphicFramePr>
        <p:xfrm>
          <a:off x="13393423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711000" progId="Equation.DSMT4">
                  <p:embed/>
                </p:oleObj>
              </mc:Choice>
              <mc:Fallback>
                <p:oleObj name="Equation" r:id="rId7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423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77157"/>
              </p:ext>
            </p:extLst>
          </p:nvPr>
        </p:nvGraphicFramePr>
        <p:xfrm>
          <a:off x="1554197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711000" progId="Equation.DSMT4">
                  <p:embed/>
                </p:oleObj>
              </mc:Choice>
              <mc:Fallback>
                <p:oleObj name="Equation" r:id="rId9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97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7309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ang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ban </a:t>
            </a:r>
            <a:r>
              <a:rPr lang="en-US" dirty="0" err="1">
                <a:solidFill>
                  <a:srgbClr val="FF0000"/>
                </a:solidFill>
              </a:rPr>
              <a:t>đầ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ô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ố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1616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451"/>
              </p:ext>
            </p:extLst>
          </p:nvPr>
        </p:nvGraphicFramePr>
        <p:xfrm>
          <a:off x="13393423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711000" progId="Equation.DSMT4">
                  <p:embed/>
                </p:oleObj>
              </mc:Choice>
              <mc:Fallback>
                <p:oleObj name="Equation" r:id="rId5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423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15771"/>
              </p:ext>
            </p:extLst>
          </p:nvPr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457200" progId="Equation.DSMT4">
                  <p:embed/>
                </p:oleObj>
              </mc:Choice>
              <mc:Fallback>
                <p:oleObj name="Equation" r:id="rId7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6012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ang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ban </a:t>
            </a:r>
            <a:r>
              <a:rPr lang="en-US" dirty="0" err="1">
                <a:solidFill>
                  <a:srgbClr val="FF0000"/>
                </a:solidFill>
              </a:rPr>
              <a:t>đầ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ô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ố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endParaRPr lang="en-US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Graphical user interface, text, application, chat or text message&#10;&#10;Description automatically generated"/>
          <p:cNvPicPr/>
          <p:nvPr/>
        </p:nvPicPr>
        <p:blipFill>
          <a:blip r:embed="rId5"/>
          <a:stretch>
            <a:fillRect/>
          </a:stretch>
        </p:blipFill>
        <p:spPr>
          <a:xfrm>
            <a:off x="13487400" y="5257800"/>
            <a:ext cx="7369016" cy="678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568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ang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ban </a:t>
            </a:r>
            <a:r>
              <a:rPr lang="en-US" dirty="0" err="1">
                <a:solidFill>
                  <a:srgbClr val="FF0000"/>
                </a:solidFill>
              </a:rPr>
              <a:t>đầ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ô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ố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: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-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spcBef>
                <a:spcPts val="5400"/>
              </a:spcBef>
              <a:buNone/>
            </a:pPr>
            <a:r>
              <a:rPr lang="en-US" dirty="0"/>
              <a:t>-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vô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62192"/>
              </p:ext>
            </p:extLst>
          </p:nvPr>
        </p:nvGraphicFramePr>
        <p:xfrm>
          <a:off x="15316200" y="5413664"/>
          <a:ext cx="3148012" cy="85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200" y="5413664"/>
                        <a:ext cx="3148012" cy="858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04263"/>
              </p:ext>
            </p:extLst>
          </p:nvPr>
        </p:nvGraphicFramePr>
        <p:xfrm>
          <a:off x="15316200" y="7033259"/>
          <a:ext cx="3452812" cy="89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200" y="7033259"/>
                        <a:ext cx="3452812" cy="895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31164"/>
              </p:ext>
            </p:extLst>
          </p:nvPr>
        </p:nvGraphicFramePr>
        <p:xfrm>
          <a:off x="13147596" y="10439853"/>
          <a:ext cx="9291637" cy="11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253800" progId="Equation.DSMT4">
                  <p:embed/>
                </p:oleObj>
              </mc:Choice>
              <mc:Fallback>
                <p:oleObj name="Equation" r:id="rId9" imgW="199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596" y="10439853"/>
                        <a:ext cx="9291637" cy="117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085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a)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80240"/>
              </p:ext>
            </p:extLst>
          </p:nvPr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710891" progId="Equation.DSMT4">
                  <p:embed/>
                </p:oleObj>
              </mc:Choice>
              <mc:Fallback>
                <p:oleObj name="Equation" r:id="rId3" imgW="1129810" imgH="71089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75664"/>
              </p:ext>
            </p:extLst>
          </p:nvPr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au</a:t>
            </a:r>
            <a:r>
              <a:rPr lang="en-US" sz="4800" dirty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78460"/>
              </p:ext>
            </p:extLst>
          </p:nvPr>
        </p:nvGraphicFramePr>
        <p:xfrm>
          <a:off x="17754600" y="6110287"/>
          <a:ext cx="24257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4600" y="6110287"/>
                        <a:ext cx="2425700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/>
          <p:nvPr/>
        </p:nvPicPr>
        <p:blipFill>
          <a:blip r:embed="rId9"/>
          <a:stretch>
            <a:fillRect/>
          </a:stretch>
        </p:blipFill>
        <p:spPr>
          <a:xfrm>
            <a:off x="14163533" y="7111733"/>
            <a:ext cx="7098399" cy="6240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650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b)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710891" progId="Equation.DSMT4">
                  <p:embed/>
                </p:oleObj>
              </mc:Choice>
              <mc:Fallback>
                <p:oleObj name="Equation" r:id="rId3" imgW="112981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au</a:t>
            </a:r>
            <a:r>
              <a:rPr lang="en-US" sz="4800" dirty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30631"/>
              </p:ext>
            </p:extLst>
          </p:nvPr>
        </p:nvGraphicFramePr>
        <p:xfrm>
          <a:off x="14852057" y="5890856"/>
          <a:ext cx="57213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2057" y="5890856"/>
                        <a:ext cx="5721350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845052" y="7044413"/>
            <a:ext cx="10700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thỏ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ã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ả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.</a:t>
            </a:r>
            <a:endParaRPr lang="vi-VN" sz="4800" dirty="0">
              <a:latin typeface="Tomaho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9"/>
          <a:stretch>
            <a:fillRect/>
          </a:stretch>
        </p:blipFill>
        <p:spPr>
          <a:xfrm>
            <a:off x="14630400" y="8011557"/>
            <a:ext cx="6248400" cy="5407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718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c)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,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710891" progId="Equation.DSMT4">
                  <p:embed/>
                </p:oleObj>
              </mc:Choice>
              <mc:Fallback>
                <p:oleObj name="Equation" r:id="rId3" imgW="112981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au</a:t>
            </a:r>
            <a:r>
              <a:rPr lang="en-US" sz="4800" dirty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35031"/>
              </p:ext>
            </p:extLst>
          </p:nvPr>
        </p:nvGraphicFramePr>
        <p:xfrm>
          <a:off x="16383000" y="7303169"/>
          <a:ext cx="23002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0" y="7303169"/>
                        <a:ext cx="2300288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689728" y="8823610"/>
            <a:ext cx="107007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aomaho"/>
              </a:rPr>
              <a:t>có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thỏa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mãn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hệ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phương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trình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đã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cho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không</a:t>
            </a:r>
            <a:r>
              <a:rPr lang="en-US" sz="4800" dirty="0">
                <a:latin typeface="Taomaho"/>
              </a:rPr>
              <a:t>.</a:t>
            </a:r>
            <a:endParaRPr lang="vi-VN" sz="4800" dirty="0">
              <a:latin typeface="Taomaho"/>
            </a:endParaRPr>
          </a:p>
        </p:txBody>
      </p:sp>
    </p:spTree>
    <p:extLst>
      <p:ext uri="{BB962C8B-B14F-4D97-AF65-F5344CB8AC3E}">
        <p14:creationId xmlns:p14="http://schemas.microsoft.com/office/powerpoint/2010/main" val="35853836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89901" y="2538514"/>
            <a:ext cx="23164800" cy="989391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/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ậ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h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  <a:endParaRPr lang="vi-VN" dirty="0"/>
          </a:p>
          <a:p>
            <a:pPr marL="0" lvl="0" indent="0" algn="just">
              <a:buNone/>
            </a:pPr>
            <a:endParaRPr lang="vi-VN" dirty="0">
              <a:solidFill>
                <a:srgbClr val="FF0000"/>
              </a:solidFill>
            </a:endParaRPr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28731"/>
              </p:ext>
            </p:extLst>
          </p:nvPr>
        </p:nvGraphicFramePr>
        <p:xfrm>
          <a:off x="8131175" y="3683000"/>
          <a:ext cx="683810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3683000"/>
                        <a:ext cx="6838102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58351" y="5100351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45088"/>
              </p:ext>
            </p:extLst>
          </p:nvPr>
        </p:nvGraphicFramePr>
        <p:xfrm>
          <a:off x="3607761" y="522148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761" y="522148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61844" y="5100351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;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89823"/>
              </p:ext>
            </p:extLst>
          </p:nvPr>
        </p:nvGraphicFramePr>
        <p:xfrm>
          <a:off x="892175" y="6458359"/>
          <a:ext cx="29829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6458359"/>
                        <a:ext cx="2982912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70257" y="6530580"/>
            <a:ext cx="4476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số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và</a:t>
            </a:r>
            <a:r>
              <a:rPr lang="en-US" sz="4800" dirty="0">
                <a:latin typeface="Tomaho"/>
              </a:rPr>
              <a:t> 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11565"/>
              </p:ext>
            </p:extLst>
          </p:nvPr>
        </p:nvGraphicFramePr>
        <p:xfrm>
          <a:off x="8748712" y="6477000"/>
          <a:ext cx="21304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712" y="6477000"/>
                        <a:ext cx="2130425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256776" y="6530580"/>
            <a:ext cx="7640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khô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ồ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hờ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ằng</a:t>
            </a:r>
            <a:r>
              <a:rPr lang="en-US" sz="4800" dirty="0">
                <a:latin typeface="Tomaho"/>
              </a:rPr>
              <a:t> 0.  </a:t>
            </a:r>
            <a:endParaRPr lang="vi-VN" sz="4800" dirty="0">
              <a:latin typeface="Tomaho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2175" y="7934870"/>
            <a:ext cx="3984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Mỗ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ộ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số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41082"/>
              </p:ext>
            </p:extLst>
          </p:nvPr>
        </p:nvGraphicFramePr>
        <p:xfrm>
          <a:off x="4618038" y="7696200"/>
          <a:ext cx="37639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7696200"/>
                        <a:ext cx="3763962" cy="1284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651875" y="7922844"/>
            <a:ext cx="3006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hỏ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ãn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73802"/>
              </p:ext>
            </p:extLst>
          </p:nvPr>
        </p:nvGraphicFramePr>
        <p:xfrm>
          <a:off x="11512126" y="7823199"/>
          <a:ext cx="6462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126" y="7823199"/>
                        <a:ext cx="6462713" cy="1157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89901" y="9361692"/>
            <a:ext cx="215206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gọ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nghiệm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của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phương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trình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bậc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nhất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ba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ẩn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ã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ho</a:t>
            </a:r>
            <a:r>
              <a:rPr lang="en-US" sz="4800" dirty="0">
                <a:latin typeface="Tomaho"/>
              </a:rPr>
              <a:t>.</a:t>
            </a:r>
            <a:endParaRPr lang="vi-VN" sz="4800" dirty="0"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19163040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1" grpId="0"/>
      <p:bldP spid="14" grpId="0"/>
      <p:bldP spid="18" grpId="0"/>
      <p:bldP spid="23" grpId="0"/>
      <p:bldP spid="24" grpId="0"/>
      <p:bldP spid="26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81000" y="1988819"/>
            <a:ext cx="23469600" cy="10134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</a:pPr>
            <a:r>
              <a:rPr lang="en-US" b="1" i="1" dirty="0" err="1">
                <a:solidFill>
                  <a:srgbClr val="FF0000"/>
                </a:solidFill>
              </a:rPr>
              <a:t>Hệ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phươ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trình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bậc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nhất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ba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b="1" i="1" dirty="0" err="1">
                <a:solidFill>
                  <a:srgbClr val="FF0000"/>
                </a:solidFill>
              </a:rPr>
              <a:t>nghiệm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của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hệ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phươ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ã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o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,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vi-VN" dirty="0"/>
              <a:t>ba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vi-VN" dirty="0"/>
          </a:p>
          <a:p>
            <a:pPr lvl="0" algn="just"/>
            <a:endParaRPr lang="vi-VN" dirty="0">
              <a:solidFill>
                <a:srgbClr val="FF0000"/>
              </a:solidFill>
            </a:endParaRPr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12371"/>
              </p:ext>
            </p:extLst>
          </p:nvPr>
        </p:nvGraphicFramePr>
        <p:xfrm>
          <a:off x="1527175" y="7056438"/>
          <a:ext cx="721836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711000" progId="Equation.DSMT4">
                  <p:embed/>
                </p:oleObj>
              </mc:Choice>
              <mc:Fallback>
                <p:oleObj name="Equation" r:id="rId3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7056438"/>
                        <a:ext cx="721836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805912" y="7092664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67663"/>
              </p:ext>
            </p:extLst>
          </p:nvPr>
        </p:nvGraphicFramePr>
        <p:xfrm>
          <a:off x="12455322" y="7213800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5322" y="7213800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709405" y="7092664"/>
            <a:ext cx="3657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dirty="0" err="1">
                <a:latin typeface="Tomaho"/>
              </a:rPr>
              <a:t>ba</a:t>
            </a:r>
            <a:r>
              <a:rPr lang="en-US" sz="4800" b="1" dirty="0">
                <a:latin typeface="Tomaho"/>
              </a:rPr>
              <a:t> </a:t>
            </a:r>
            <a:r>
              <a:rPr lang="en-US" sz="4800" b="1" dirty="0" err="1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13172" y="8157315"/>
            <a:ext cx="98839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hữ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số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ò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ạ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dirty="0" err="1">
                <a:latin typeface="Tomaho"/>
              </a:rPr>
              <a:t>hệ</a:t>
            </a:r>
            <a:r>
              <a:rPr lang="en-US" sz="4800" b="1" dirty="0">
                <a:latin typeface="Tomaho"/>
              </a:rPr>
              <a:t> </a:t>
            </a:r>
            <a:r>
              <a:rPr lang="en-US" sz="4800" b="1" dirty="0" err="1">
                <a:latin typeface="Tomaho"/>
              </a:rPr>
              <a:t>số</a:t>
            </a:r>
            <a:r>
              <a:rPr lang="en-US" sz="4800" b="1" dirty="0">
                <a:latin typeface="Tomaho"/>
              </a:rPr>
              <a:t>.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55260"/>
              </p:ext>
            </p:extLst>
          </p:nvPr>
        </p:nvGraphicFramePr>
        <p:xfrm>
          <a:off x="11530158" y="10148888"/>
          <a:ext cx="62499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0158" y="10148888"/>
                        <a:ext cx="6249987" cy="1282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713172" y="8983104"/>
            <a:ext cx="13044064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ỗ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, </a:t>
            </a:r>
            <a:r>
              <a:rPr lang="en-US" sz="4800" dirty="0" err="1">
                <a:latin typeface="Tomaho"/>
              </a:rPr>
              <a:t>í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hấ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số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658198" y="10323535"/>
            <a:ext cx="37730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phả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khác</a:t>
            </a:r>
            <a:r>
              <a:rPr lang="en-US" sz="4800" dirty="0">
                <a:latin typeface="Tomaho"/>
              </a:rPr>
              <a:t>  0.</a:t>
            </a:r>
            <a:endParaRPr lang="vi-VN" sz="4800" dirty="0"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3570802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" grpId="0"/>
      <p:bldP spid="11" grpId="0"/>
      <p:bldP spid="13" grpId="0"/>
      <p:bldP spid="17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5567384"/>
            <a:ext cx="23164800" cy="388141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ta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n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ệ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bậc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ẩn</a:t>
            </a:r>
            <a:r>
              <a:rPr lang="en-US" dirty="0"/>
              <a:t> (hay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)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i="1" dirty="0" err="1"/>
              <a:t>hệ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bậc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ẩn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1295400" y="3106758"/>
            <a:ext cx="12725400" cy="1260476"/>
            <a:chOff x="0" y="40901"/>
            <a:chExt cx="9207448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904783" y="40901"/>
              <a:ext cx="8302665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</a:t>
              </a:r>
              <a:r>
                <a:rPr lang="en-US" sz="6000" b="1" kern="1200" dirty="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 ý: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30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1862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428</TotalTime>
  <Words>2223</Words>
  <Application>Microsoft Office PowerPoint</Application>
  <PresentationFormat>Custom</PresentationFormat>
  <Paragraphs>337</Paragraphs>
  <Slides>37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Yu Gothic UI Semilight</vt:lpstr>
      <vt:lpstr>Arial</vt:lpstr>
      <vt:lpstr>Bahnschrift SemiBold SemiConden</vt:lpstr>
      <vt:lpstr>Calibri</vt:lpstr>
      <vt:lpstr>Cascadia Mono</vt:lpstr>
      <vt:lpstr>Tahoma</vt:lpstr>
      <vt:lpstr>Taomaho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User</cp:lastModifiedBy>
  <cp:revision>381</cp:revision>
  <dcterms:created xsi:type="dcterms:W3CDTF">2013-08-31T11:42:51Z</dcterms:created>
  <dcterms:modified xsi:type="dcterms:W3CDTF">2026-02-04T03:05:53Z</dcterms:modified>
  <cp:category>9Slide.vn</cp:category>
</cp:coreProperties>
</file>